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0" r:id="rId2"/>
    <p:sldId id="256" r:id="rId3"/>
    <p:sldId id="257" r:id="rId4"/>
    <p:sldId id="261" r:id="rId5"/>
    <p:sldId id="258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0A09"/>
    <a:srgbClr val="5F5F5F"/>
    <a:srgbClr val="860011"/>
    <a:srgbClr val="EF3D2F"/>
    <a:srgbClr val="800010"/>
    <a:srgbClr val="BE9A37"/>
    <a:srgbClr val="242424"/>
    <a:srgbClr val="C4CED4"/>
    <a:srgbClr val="231F20"/>
    <a:srgbClr val="0022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04" autoAdjust="0"/>
    <p:restoredTop sz="94660"/>
  </p:normalViewPr>
  <p:slideViewPr>
    <p:cSldViewPr snapToGrid="0">
      <p:cViewPr varScale="1">
        <p:scale>
          <a:sx n="77" d="100"/>
          <a:sy n="77" d="100"/>
        </p:scale>
        <p:origin x="82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1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32E236-3D89-405B-8459-840F908961F1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FEEC0F-4568-46ED-BB98-6686318F8C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8760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EEC0F-4568-46ED-BB98-6686318F8CDD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3200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EEC0F-4568-46ED-BB98-6686318F8CDD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83208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EEC0F-4568-46ED-BB98-6686318F8CDD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4350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EEC0F-4568-46ED-BB98-6686318F8CDD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6029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932B02B-FA71-41E0-BF55-B9F0DB8C1F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799E36A2-E7EB-4206-A590-0C10434FE8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538F04C-E1FE-4D58-87DF-93ADEDBA01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3228EDF-B99F-4F31-9749-713016FCD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0055E40-7A72-4390-9F21-13F78396A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303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18B3BA6-14FE-450A-AF62-890B6A1D8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D1883050-644A-458D-9B84-655ACA6784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DC8B82E-8CD8-4995-A50E-889906961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62254AF-A78C-411E-BD18-19FDCE82C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16D9BA8-6684-4A09-A5B9-706730993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8378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1BAB63F6-B481-4CA2-8E2C-C3FA93B6EB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77E0630B-5B9A-449E-9B28-C4EF1F4F34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FD90638-0018-44B4-8989-4D49650E63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904D410-FC43-4D32-B305-1620E4392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38CD1DE-9F7B-4036-BC18-74A77F205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5390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BCBD4A0-510C-40FC-9A01-0FD4AF574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8ECEFE9-F057-4B9B-9BCC-EED559ACBA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CE20BD9-1DDA-4440-9FAC-969F1F6602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030F9CA-65B1-4FE5-9264-8F06AC91E9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D3CFCD4-D8FA-4F85-A7B2-582F95653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1824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E9775-807D-4AFE-A137-CB7ADFF8A7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32D434F-F6A5-425F-886B-E89BF01749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F790227-1CA6-4BC0-BA17-9B9606340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C55EF87-9DBE-42CF-AE3B-18F5878BE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9437F1E-845B-4D1A-AB8B-2EEA3C52F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3264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0B3EA38-ED91-45B6-9352-6D947BB744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467BABA-6A2A-4932-9C2C-58CB50618A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5CF352C1-B7EC-4BD8-8326-7D448ECE62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F0EE8BB0-687E-48EE-8115-2719DFFC6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E174151-2E9C-45DC-8290-A6AE6FDFD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0A625A5B-37B9-47E3-93C1-DD1336330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63566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727B2E0-80B8-468F-8B7F-5FFC13628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10CDF39-97CA-4A49-BD41-361374DE3E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A8D32CCC-E159-4087-BC4F-FCC8DC967B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48C33AE-6499-4DAD-8106-388B6596ED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5EAA7EB1-2ADC-4BAD-89B1-C097F22BE7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B9D60995-33DC-4D21-883D-151177753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282DA2D5-A93F-4749-AA94-FF39694A26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BB15965E-B7CC-416D-91DD-7F2069E79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6677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9F368D1-B0E3-4D4B-8CB3-B408B516E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F3189EF2-E493-467B-A5D7-5E8044764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C8B5559C-E8D8-44B4-B8FE-B450448A2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988EC952-3AB0-4136-8332-751CF8648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9603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0498095-6E8D-47DD-A8AD-DA1FC1653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E8E98E41-402A-456F-A058-692F1FE2A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51C2460E-FE9D-4824-97E2-20214CD13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655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C0E8BB1-D618-473D-B7CD-18B8312ED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3EC9BA8-6F46-49B5-B47D-D6E560C2E0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2CB84F84-DC72-4151-8D68-492D20CC5E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903613D-EF61-45F4-A8D9-406A7F2A4F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9BB8A08-62A9-41A1-A6C5-89CE04632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894B2F47-6FD6-42DB-A87D-39000EC25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9659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BE23EDD-74AE-4BDB-83EF-34F635FB15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AE3F393B-A84C-4032-BACC-36BA1654E4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9365850B-B5AF-45A9-87D3-D4C528C524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EC6F82E-6F15-4068-82D8-14C777573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DAB368A-477C-47D2-BA9F-C81942A88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6DD65B5-E434-4E7A-B3E4-4FB1C7C90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2451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A0FA0551-044D-40A1-8851-E56113FF2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6A07AE6-0F25-4A3A-9330-1B470D08C5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F7B66D0-9DE9-4F73-9300-CC37519748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A0674F-FEF6-425F-9C24-E2B0649C212D}" type="datetimeFigureOut">
              <a:rPr lang="pt-BR" smtClean="0"/>
              <a:t>17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5204613-5028-4323-B72B-F66014E4FC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640BCAB-F060-412F-97E4-21DCFCD7D1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DA0B00-64ED-4B1B-9CD8-250FC944D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3185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5.png"/><Relationship Id="rId7" Type="http://schemas.openxmlformats.org/officeDocument/2006/relationships/image" Target="../media/image36.w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9.png"/><Relationship Id="rId5" Type="http://schemas.openxmlformats.org/officeDocument/2006/relationships/image" Target="../media/image32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49.png"/><Relationship Id="rId9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8.png"/><Relationship Id="rId9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54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60.png"/><Relationship Id="rId10" Type="http://schemas.openxmlformats.org/officeDocument/2006/relationships/image" Target="../media/image5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6.png"/><Relationship Id="rId3" Type="http://schemas.openxmlformats.org/officeDocument/2006/relationships/image" Target="../media/image54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4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3F49159B-9F5B-4359-9787-00AB790A75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3962" y="560390"/>
            <a:ext cx="7039491" cy="5877355"/>
          </a:xfrm>
          <a:prstGeom prst="rect">
            <a:avLst/>
          </a:prstGeom>
        </p:spPr>
      </p:pic>
      <p:pic>
        <p:nvPicPr>
          <p:cNvPr id="4098" name="Picture 2" descr="C:\Users\RAIMUN~1\AppData\Local\Temp\SNAGHTML1b574403.PNG">
            <a:extLst>
              <a:ext uri="{FF2B5EF4-FFF2-40B4-BE49-F238E27FC236}">
                <a16:creationId xmlns:a16="http://schemas.microsoft.com/office/drawing/2014/main" id="{3FBFC542-B591-4F45-BC04-A9A9F5F03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332" y="465410"/>
            <a:ext cx="1657350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6EFD0DE3-FE09-4182-AA05-14ACCF0D68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81419"/>
            <a:ext cx="2570144" cy="2556326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B649F1E7-4A84-4E31-871E-9CC724444C7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28327" y="3428999"/>
            <a:ext cx="2799021" cy="3218873"/>
          </a:xfrm>
          <a:prstGeom prst="rect">
            <a:avLst/>
          </a:prstGeom>
        </p:spPr>
      </p:pic>
      <p:sp>
        <p:nvSpPr>
          <p:cNvPr id="18" name="Retângulo 17">
            <a:extLst>
              <a:ext uri="{FF2B5EF4-FFF2-40B4-BE49-F238E27FC236}">
                <a16:creationId xmlns:a16="http://schemas.microsoft.com/office/drawing/2014/main" id="{77EC1E9E-4CAD-4467-BCB1-2B8FF24DCA00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Balão de Pensamento: Nuvem 19">
            <a:extLst>
              <a:ext uri="{FF2B5EF4-FFF2-40B4-BE49-F238E27FC236}">
                <a16:creationId xmlns:a16="http://schemas.microsoft.com/office/drawing/2014/main" id="{2C1FFEDD-7D15-46AD-B7BD-E59D23814FBA}"/>
              </a:ext>
            </a:extLst>
          </p:cNvPr>
          <p:cNvSpPr/>
          <p:nvPr/>
        </p:nvSpPr>
        <p:spPr>
          <a:xfrm>
            <a:off x="8896980" y="1077191"/>
            <a:ext cx="2658688" cy="1422400"/>
          </a:xfrm>
          <a:prstGeom prst="cloudCallout">
            <a:avLst>
              <a:gd name="adj1" fmla="val 30583"/>
              <a:gd name="adj2" fmla="val 133929"/>
            </a:avLst>
          </a:prstGeom>
          <a:solidFill>
            <a:srgbClr val="BB1000"/>
          </a:solidFill>
          <a:ln>
            <a:solidFill>
              <a:srgbClr val="CEA036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isamos mudar isso!</a:t>
            </a:r>
          </a:p>
        </p:txBody>
      </p:sp>
    </p:spTree>
    <p:extLst>
      <p:ext uri="{BB962C8B-B14F-4D97-AF65-F5344CB8AC3E}">
        <p14:creationId xmlns:p14="http://schemas.microsoft.com/office/powerpoint/2010/main" val="234271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50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shade val="63000"/>
                <a:satMod val="12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A2509F26-B5DC-4BA7-B476-4CB044237A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anose="020B080603090205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B103EB1-B135-4526-B883-33228FC27F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480000">
            <a:off x="815340" y="683404"/>
            <a:ext cx="10561320" cy="5404104"/>
          </a:xfrm>
          <a:prstGeom prst="rect">
            <a:avLst/>
          </a:prstGeom>
          <a:solidFill>
            <a:srgbClr val="FFFFFF"/>
          </a:solidFill>
          <a:ln w="3175" cap="sq" cmpd="thinThick">
            <a:solidFill>
              <a:srgbClr val="DDDDDD"/>
            </a:solidFill>
            <a:miter lim="800000"/>
          </a:ln>
          <a:effectLst>
            <a:outerShdw blurRad="266700" dist="1143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anose="020B0806030902050204"/>
              <a:ea typeface="+mn-ea"/>
              <a:cs typeface="+mn-cs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0AA3988-6F5D-4618-8E5E-9F85A902F8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14" b="-2"/>
          <a:stretch/>
        </p:blipFill>
        <p:spPr>
          <a:xfrm rot="21480000">
            <a:off x="1137837" y="1003258"/>
            <a:ext cx="9916327" cy="476439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A506292-0A9B-4EFF-8038-9D428C5DF5B8}"/>
              </a:ext>
            </a:extLst>
          </p:cNvPr>
          <p:cNvSpPr/>
          <p:nvPr/>
        </p:nvSpPr>
        <p:spPr>
          <a:xfrm>
            <a:off x="300991" y="4359"/>
            <a:ext cx="37021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lores de C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EED80C8-A033-4A84-85F6-E9EB2656F67D}"/>
              </a:ext>
            </a:extLst>
          </p:cNvPr>
          <p:cNvSpPr/>
          <p:nvPr/>
        </p:nvSpPr>
        <p:spPr>
          <a:xfrm>
            <a:off x="8778241" y="5780219"/>
            <a:ext cx="29731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ara FoFo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7B6E51F-A292-470C-8FEE-5B1615470B44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9920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esporte&#10;&#10;Descrição gerada com muito alta confiança">
            <a:extLst>
              <a:ext uri="{FF2B5EF4-FFF2-40B4-BE49-F238E27FC236}">
                <a16:creationId xmlns:a16="http://schemas.microsoft.com/office/drawing/2014/main" id="{2FBB1CF8-B976-4C2A-AA95-6BAC4E9737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8463" y="598234"/>
            <a:ext cx="2428627" cy="2514421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CA44B6C7-BEE4-463B-9D2A-1CE092F6A993}"/>
              </a:ext>
            </a:extLst>
          </p:cNvPr>
          <p:cNvSpPr/>
          <p:nvPr/>
        </p:nvSpPr>
        <p:spPr>
          <a:xfrm>
            <a:off x="2964872" y="193964"/>
            <a:ext cx="7943272" cy="2514422"/>
          </a:xfrm>
          <a:prstGeom prst="wedgeEllipseCallout">
            <a:avLst>
              <a:gd name="adj1" fmla="val -57345"/>
              <a:gd name="adj2" fmla="val 788"/>
            </a:avLst>
          </a:prstGeom>
          <a:solidFill>
            <a:srgbClr val="262626"/>
          </a:solidFill>
          <a:ln w="38100">
            <a:solidFill>
              <a:srgbClr val="84532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r a perda de carga em uma tubulação nova de 10” de diâmetro,  e 1480 m de comprimento , feita  de ferro fundido  de coeficiente  C  =  130, por onde passa uma vazão de 100 L/s. 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: D  =  10” = 0,254 m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8C2D198-E9AE-4607-AA15-3DED977FB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62187"/>
              </p:ext>
            </p:extLst>
          </p:nvPr>
        </p:nvGraphicFramePr>
        <p:xfrm>
          <a:off x="971554" y="4071287"/>
          <a:ext cx="48307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4" imgW="2438280" imgH="469800" progId="Equation.DSMT4">
                  <p:embed/>
                </p:oleObj>
              </mc:Choice>
              <mc:Fallback>
                <p:oleObj name="Equation" r:id="rId4" imgW="2438280" imgH="469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678B554-5051-481A-9068-C02893FA99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4" y="4071287"/>
                        <a:ext cx="4830763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55F9588-D381-4B76-A17F-6D5939037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32048"/>
              </p:ext>
            </p:extLst>
          </p:nvPr>
        </p:nvGraphicFramePr>
        <p:xfrm>
          <a:off x="6301655" y="3895074"/>
          <a:ext cx="523398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6" imgW="2641320" imgH="647640" progId="Equation.DSMT4">
                  <p:embed/>
                </p:oleObj>
              </mc:Choice>
              <mc:Fallback>
                <p:oleObj name="Equation" r:id="rId6" imgW="2641320" imgH="647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8C2D198-E9AE-4607-AA15-3DED977FB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1655" y="3895074"/>
                        <a:ext cx="5233987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B6F51D9-1E3E-45C4-9076-73322A0A8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72676"/>
              </p:ext>
            </p:extLst>
          </p:nvPr>
        </p:nvGraphicFramePr>
        <p:xfrm>
          <a:off x="3495749" y="5813679"/>
          <a:ext cx="56118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8" imgW="2831760" imgH="203040" progId="Equation.DSMT4">
                  <p:embed/>
                </p:oleObj>
              </mc:Choice>
              <mc:Fallback>
                <p:oleObj name="Equation" r:id="rId8" imgW="2831760" imgH="203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55F9588-D381-4B76-A17F-6D5939037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5749" y="5813679"/>
                        <a:ext cx="5611813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30F6EEB6-EC6E-450B-93D1-46A3D378B6DC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3135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esporte&#10;&#10;Descrição gerada com muito alta confiança">
            <a:extLst>
              <a:ext uri="{FF2B5EF4-FFF2-40B4-BE49-F238E27FC236}">
                <a16:creationId xmlns:a16="http://schemas.microsoft.com/office/drawing/2014/main" id="{2FBB1CF8-B976-4C2A-AA95-6BAC4E9737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8463" y="598234"/>
            <a:ext cx="2428627" cy="2514421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CA44B6C7-BEE4-463B-9D2A-1CE092F6A993}"/>
              </a:ext>
            </a:extLst>
          </p:cNvPr>
          <p:cNvSpPr/>
          <p:nvPr/>
        </p:nvSpPr>
        <p:spPr>
          <a:xfrm>
            <a:off x="2964872" y="193964"/>
            <a:ext cx="7943272" cy="2281381"/>
          </a:xfrm>
          <a:prstGeom prst="wedgeEllipseCallout">
            <a:avLst>
              <a:gd name="adj1" fmla="val -57694"/>
              <a:gd name="adj2" fmla="val 5646"/>
            </a:avLst>
          </a:prstGeom>
          <a:solidFill>
            <a:srgbClr val="262626"/>
          </a:solidFill>
          <a:ln w="38100">
            <a:solidFill>
              <a:srgbClr val="84532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r a perda de carga em uma tubulação de 20 anos de 10” de diâmetro,  e 1480 m de comprimento , feita  de ferro fundido, por onde passa uma vazão de 100 L/s. 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: D  =  10” = 0,254 m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8C2D198-E9AE-4607-AA15-3DED977FB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4464"/>
              </p:ext>
            </p:extLst>
          </p:nvPr>
        </p:nvGraphicFramePr>
        <p:xfrm>
          <a:off x="464509" y="3637911"/>
          <a:ext cx="48307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4" imgW="2438280" imgH="469800" progId="Equation.DSMT4">
                  <p:embed/>
                </p:oleObj>
              </mc:Choice>
              <mc:Fallback>
                <p:oleObj name="Equation" r:id="rId4" imgW="2438280" imgH="469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8C2D198-E9AE-4607-AA15-3DED977FB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509" y="3637911"/>
                        <a:ext cx="4830763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55F9588-D381-4B76-A17F-6D5939037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45255"/>
              </p:ext>
            </p:extLst>
          </p:nvPr>
        </p:nvGraphicFramePr>
        <p:xfrm>
          <a:off x="5611999" y="3461698"/>
          <a:ext cx="523398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6" imgW="2641320" imgH="647640" progId="Equation.DSMT4">
                  <p:embed/>
                </p:oleObj>
              </mc:Choice>
              <mc:Fallback>
                <p:oleObj name="Equation" r:id="rId6" imgW="2641320" imgH="647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55F9588-D381-4B76-A17F-6D5939037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999" y="3461698"/>
                        <a:ext cx="5233987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B6F51D9-1E3E-45C4-9076-73322A0A8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82088"/>
              </p:ext>
            </p:extLst>
          </p:nvPr>
        </p:nvGraphicFramePr>
        <p:xfrm>
          <a:off x="3276028" y="5330701"/>
          <a:ext cx="53355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8" imgW="2692080" imgH="203040" progId="Equation.DSMT4">
                  <p:embed/>
                </p:oleObj>
              </mc:Choice>
              <mc:Fallback>
                <p:oleObj name="Equation" r:id="rId8" imgW="269208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0B6F51D9-1E3E-45C4-9076-73322A0A84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028" y="5330701"/>
                        <a:ext cx="53355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30F6EEB6-EC6E-450B-93D1-46A3D378B6DC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714B793E-9237-4A76-9A9D-5AC58009EFB3}"/>
              </a:ext>
            </a:extLst>
          </p:cNvPr>
          <p:cNvSpPr/>
          <p:nvPr/>
        </p:nvSpPr>
        <p:spPr>
          <a:xfrm>
            <a:off x="3859728" y="2591064"/>
            <a:ext cx="568354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Neste caso o C = 96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16167CEE-2DC2-453D-AD00-A51A09E5A91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73644" y="4850904"/>
            <a:ext cx="1209675" cy="1590675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83AE1AC9-9BE4-4663-9EC4-595F37A30E7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981992" y="2137246"/>
            <a:ext cx="847725" cy="43053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DEEFD234-AABD-4D59-9B52-0425AD97CAE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404325" y="4888759"/>
            <a:ext cx="1223896" cy="1362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19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eta: para a Esquerda 8">
            <a:extLst>
              <a:ext uri="{FF2B5EF4-FFF2-40B4-BE49-F238E27FC236}">
                <a16:creationId xmlns:a16="http://schemas.microsoft.com/office/drawing/2014/main" id="{95FCB1FC-1EE8-4013-8680-C020F9E3D066}"/>
              </a:ext>
            </a:extLst>
          </p:cNvPr>
          <p:cNvSpPr/>
          <p:nvPr/>
        </p:nvSpPr>
        <p:spPr>
          <a:xfrm>
            <a:off x="3495566" y="5408351"/>
            <a:ext cx="1300082" cy="310440"/>
          </a:xfrm>
          <a:prstGeom prst="leftArrow">
            <a:avLst/>
          </a:prstGeom>
          <a:solidFill>
            <a:srgbClr val="0D2040"/>
          </a:solidFill>
          <a:ln>
            <a:solidFill>
              <a:srgbClr val="AB8B4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266" name="Picture 2" descr="C:\Users\RAIMUN~1\AppData\Local\Temp\SNAGHTML1ec84926.PNG">
            <a:extLst>
              <a:ext uri="{FF2B5EF4-FFF2-40B4-BE49-F238E27FC236}">
                <a16:creationId xmlns:a16="http://schemas.microsoft.com/office/drawing/2014/main" id="{D88F606D-112C-4F77-83CF-2CA7A89D9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0"/>
            <a:ext cx="60483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4F61F680-2BC1-4A61-ADB6-982490B73D61}"/>
              </a:ext>
            </a:extLst>
          </p:cNvPr>
          <p:cNvSpPr/>
          <p:nvPr/>
        </p:nvSpPr>
        <p:spPr>
          <a:xfrm rot="18564550">
            <a:off x="5421826" y="5081405"/>
            <a:ext cx="1432919" cy="292437"/>
          </a:xfrm>
          <a:prstGeom prst="rightArrow">
            <a:avLst/>
          </a:prstGeom>
          <a:solidFill>
            <a:srgbClr val="0D2040"/>
          </a:solidFill>
          <a:ln>
            <a:solidFill>
              <a:srgbClr val="AB8B4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BBEFC0A5-2CD4-4E59-9224-B96C25CE6C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47608" y="1624713"/>
            <a:ext cx="2724629" cy="258014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26A2D82-1090-4178-98E9-52066CA1D47E}"/>
              </a:ext>
            </a:extLst>
          </p:cNvPr>
          <p:cNvSpPr/>
          <p:nvPr/>
        </p:nvSpPr>
        <p:spPr>
          <a:xfrm>
            <a:off x="1902692" y="886692"/>
            <a:ext cx="3823854" cy="1800204"/>
          </a:xfrm>
          <a:prstGeom prst="wedgeEllipseCallout">
            <a:avLst>
              <a:gd name="adj1" fmla="val -53300"/>
              <a:gd name="adj2" fmla="val 45192"/>
            </a:avLst>
          </a:prstGeom>
          <a:solidFill>
            <a:srgbClr val="DD696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tubulações de FoFo, podemos recorrer ao ábaco de Hazen-Williams, que é um procedimento mais simples</a:t>
            </a:r>
          </a:p>
        </p:txBody>
      </p:sp>
      <p:pic>
        <p:nvPicPr>
          <p:cNvPr id="6" name="Imagem 5" descr="Uma imagem contendo pessoa, árvore, ao ar livre, chapéu&#10;&#10;Descrição gerada com muito alta confiança">
            <a:extLst>
              <a:ext uri="{FF2B5EF4-FFF2-40B4-BE49-F238E27FC236}">
                <a16:creationId xmlns:a16="http://schemas.microsoft.com/office/drawing/2014/main" id="{4842ABF3-BCFF-4D0B-9279-174A52725C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593" y="5074267"/>
            <a:ext cx="1197467" cy="1202960"/>
          </a:xfrm>
          <a:prstGeom prst="rect">
            <a:avLst/>
          </a:prstGeom>
        </p:spPr>
      </p:pic>
      <p:sp>
        <p:nvSpPr>
          <p:cNvPr id="5" name="Balão de Pensamento: Nuvem 4">
            <a:extLst>
              <a:ext uri="{FF2B5EF4-FFF2-40B4-BE49-F238E27FC236}">
                <a16:creationId xmlns:a16="http://schemas.microsoft.com/office/drawing/2014/main" id="{7E0EF2AB-E639-4F11-BC87-CF5823556129}"/>
              </a:ext>
            </a:extLst>
          </p:cNvPr>
          <p:cNvSpPr/>
          <p:nvPr/>
        </p:nvSpPr>
        <p:spPr>
          <a:xfrm>
            <a:off x="3371373" y="2733964"/>
            <a:ext cx="2724628" cy="1847272"/>
          </a:xfrm>
          <a:prstGeom prst="cloudCallout">
            <a:avLst>
              <a:gd name="adj1" fmla="val 22990"/>
              <a:gd name="adj2" fmla="val 79507"/>
            </a:avLst>
          </a:prstGeom>
          <a:solidFill>
            <a:srgbClr val="0D2040"/>
          </a:solidFill>
          <a:ln>
            <a:solidFill>
              <a:srgbClr val="AB8B4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avés dele calculamos o J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que deve ser corrigido por K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802265F-27AE-4070-A772-A9F7D3D25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99899"/>
              </p:ext>
            </p:extLst>
          </p:nvPr>
        </p:nvGraphicFramePr>
        <p:xfrm>
          <a:off x="1062336" y="5227623"/>
          <a:ext cx="2276556" cy="62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336" y="5227623"/>
                        <a:ext cx="2276556" cy="620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97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89FE0F2-3F0D-42CC-854D-E7590EBF6B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5554" y="427309"/>
            <a:ext cx="5125573" cy="6148982"/>
          </a:xfrm>
          <a:prstGeom prst="rect">
            <a:avLst/>
          </a:prstGeom>
        </p:spPr>
      </p:pic>
      <p:pic>
        <p:nvPicPr>
          <p:cNvPr id="13314" name="Picture 2" descr="C:\Users\RAIMUN~1\AppData\Local\Temp\SNAGHTML1ed20d07.PNG">
            <a:extLst>
              <a:ext uri="{FF2B5EF4-FFF2-40B4-BE49-F238E27FC236}">
                <a16:creationId xmlns:a16="http://schemas.microsoft.com/office/drawing/2014/main" id="{19392CEB-5A36-46EB-9003-CA7F8ECE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26678">
            <a:off x="33985" y="2768991"/>
            <a:ext cx="5705367" cy="958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C0A17D29-B24E-4A4F-816F-AFBE2F11CC0B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E95CE65-119E-499C-8F22-E4B2724D2D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8" y="358812"/>
            <a:ext cx="1561033" cy="182423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086ECDD8-2888-4A41-AD1A-A64A567733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099" y="4022304"/>
            <a:ext cx="1285200" cy="24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772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7E29E1F7-2926-4A00-BFA1-C6C657B900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9945" y="430815"/>
            <a:ext cx="3350223" cy="2998185"/>
          </a:xfrm>
          <a:prstGeom prst="rect">
            <a:avLst/>
          </a:prstGeom>
        </p:spPr>
      </p:pic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55DC6ACC-9BED-40C5-BED8-B5C238D54AC6}"/>
              </a:ext>
            </a:extLst>
          </p:cNvPr>
          <p:cNvSpPr/>
          <p:nvPr/>
        </p:nvSpPr>
        <p:spPr>
          <a:xfrm>
            <a:off x="4304145" y="184728"/>
            <a:ext cx="6382328" cy="2373745"/>
          </a:xfrm>
          <a:prstGeom prst="cloudCallout">
            <a:avLst>
              <a:gd name="adj1" fmla="val -85811"/>
              <a:gd name="adj2" fmla="val -141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 Utilizando o Ábaco de Hazen-Williams, calcular a perda de carga em uma tubulação nova de 10” com 1480 m de comprimento, de ferro fundido , por onde passa uma vazão de água de 100 L/s. 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0212FE3F-92B2-490A-ABDF-F653909B11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7489" y="2692644"/>
            <a:ext cx="4172557" cy="3727941"/>
          </a:xfrm>
          <a:prstGeom prst="rect">
            <a:avLst/>
          </a:prstGeom>
        </p:spPr>
      </p:pic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2D2BEF99-B583-4FFD-87CF-9A92DB11C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52334"/>
              </p:ext>
            </p:extLst>
          </p:nvPr>
        </p:nvGraphicFramePr>
        <p:xfrm>
          <a:off x="752330" y="5010298"/>
          <a:ext cx="5343670" cy="78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5" imgW="2781000" imgH="406080" progId="Equation.DSMT4">
                  <p:embed/>
                </p:oleObj>
              </mc:Choice>
              <mc:Fallback>
                <p:oleObj name="Equation" r:id="rId5" imgW="2781000" imgH="4060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802265F-27AE-4070-A772-A9F7D3D25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330" y="5010298"/>
                        <a:ext cx="5343670" cy="78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B860AAA-D6C0-4116-AE16-045862D29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22089"/>
              </p:ext>
            </p:extLst>
          </p:nvPr>
        </p:nvGraphicFramePr>
        <p:xfrm>
          <a:off x="1209234" y="3273728"/>
          <a:ext cx="1638737" cy="73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7" imgW="901440" imgH="406080" progId="Equation.DSMT4">
                  <p:embed/>
                </p:oleObj>
              </mc:Choice>
              <mc:Fallback>
                <p:oleObj name="Equation" r:id="rId7" imgW="901440" imgH="4060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802265F-27AE-4070-A772-A9F7D3D25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9234" y="3273728"/>
                        <a:ext cx="1638737" cy="73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m 14">
            <a:extLst>
              <a:ext uri="{FF2B5EF4-FFF2-40B4-BE49-F238E27FC236}">
                <a16:creationId xmlns:a16="http://schemas.microsoft.com/office/drawing/2014/main" id="{467587FE-4855-402C-82A7-20191150F65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0188" y="4076217"/>
            <a:ext cx="1487783" cy="884627"/>
          </a:xfrm>
          <a:prstGeom prst="rect">
            <a:avLst/>
          </a:prstGeom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069B59A7-AE92-41FA-8EF1-CBE440600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34034"/>
              </p:ext>
            </p:extLst>
          </p:nvPr>
        </p:nvGraphicFramePr>
        <p:xfrm>
          <a:off x="1776413" y="5954713"/>
          <a:ext cx="32924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10" imgW="1714320" imgH="203040" progId="Equation.DSMT4">
                  <p:embed/>
                </p:oleObj>
              </mc:Choice>
              <mc:Fallback>
                <p:oleObj name="Equation" r:id="rId10" imgW="1714320" imgH="203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2D2BEF99-B583-4FFD-87CF-9A92DB11C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6413" y="5954713"/>
                        <a:ext cx="32924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Imagem 17">
            <a:extLst>
              <a:ext uri="{FF2B5EF4-FFF2-40B4-BE49-F238E27FC236}">
                <a16:creationId xmlns:a16="http://schemas.microsoft.com/office/drawing/2014/main" id="{402082A3-2468-402D-9541-FD4AC4A161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15134" y="3351951"/>
            <a:ext cx="1105054" cy="1714740"/>
          </a:xfrm>
          <a:prstGeom prst="rect">
            <a:avLst/>
          </a:prstGeom>
        </p:spPr>
      </p:pic>
      <p:sp>
        <p:nvSpPr>
          <p:cNvPr id="19" name="Balão de Pensamento: Nuvem 18">
            <a:extLst>
              <a:ext uri="{FF2B5EF4-FFF2-40B4-BE49-F238E27FC236}">
                <a16:creationId xmlns:a16="http://schemas.microsoft.com/office/drawing/2014/main" id="{0B8B5E50-796D-4A2D-B57E-85023B20E2A0}"/>
              </a:ext>
            </a:extLst>
          </p:cNvPr>
          <p:cNvSpPr/>
          <p:nvPr/>
        </p:nvSpPr>
        <p:spPr>
          <a:xfrm>
            <a:off x="2918691" y="2410691"/>
            <a:ext cx="2072255" cy="1385454"/>
          </a:xfrm>
          <a:prstGeom prst="cloudCallout">
            <a:avLst>
              <a:gd name="adj1" fmla="val 72767"/>
              <a:gd name="adj2" fmla="val 36500"/>
            </a:avLst>
          </a:prstGeom>
          <a:solidFill>
            <a:srgbClr val="002245"/>
          </a:solidFill>
          <a:ln>
            <a:solidFill>
              <a:srgbClr val="E7E7E7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la fórmula tinha dado 21,63 m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3EC8793A-9A88-4E68-A0DA-19AC236DE269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9906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Imagem 35">
            <a:extLst>
              <a:ext uri="{FF2B5EF4-FFF2-40B4-BE49-F238E27FC236}">
                <a16:creationId xmlns:a16="http://schemas.microsoft.com/office/drawing/2014/main" id="{4936693B-9C0F-46B6-A9D2-B4E3EF5DB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2878221"/>
            <a:ext cx="3571875" cy="3190875"/>
          </a:xfrm>
          <a:prstGeom prst="rect">
            <a:avLst/>
          </a:prstGeom>
        </p:spPr>
      </p:pic>
      <p:pic>
        <p:nvPicPr>
          <p:cNvPr id="37" name="Imagem 36">
            <a:extLst>
              <a:ext uri="{FF2B5EF4-FFF2-40B4-BE49-F238E27FC236}">
                <a16:creationId xmlns:a16="http://schemas.microsoft.com/office/drawing/2014/main" id="{A9856F31-68DD-4C34-BC93-4CEF8447E6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8" y="358812"/>
            <a:ext cx="1561033" cy="1824230"/>
          </a:xfrm>
          <a:prstGeom prst="rect">
            <a:avLst/>
          </a:prstGeom>
        </p:spPr>
      </p:pic>
      <p:sp>
        <p:nvSpPr>
          <p:cNvPr id="38" name="Retângulo 37">
            <a:extLst>
              <a:ext uri="{FF2B5EF4-FFF2-40B4-BE49-F238E27FC236}">
                <a16:creationId xmlns:a16="http://schemas.microsoft.com/office/drawing/2014/main" id="{ACD870D2-1304-4274-B357-52C7A8A7B040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7E9094AB-7260-49D4-B23F-E28E1C7F43EC}"/>
              </a:ext>
            </a:extLst>
          </p:cNvPr>
          <p:cNvSpPr/>
          <p:nvPr/>
        </p:nvSpPr>
        <p:spPr>
          <a:xfrm>
            <a:off x="2235198" y="338829"/>
            <a:ext cx="7536873" cy="2348345"/>
          </a:xfrm>
          <a:prstGeom prst="wedgeEllipseCallout">
            <a:avLst>
              <a:gd name="adj1" fmla="val -62867"/>
              <a:gd name="adj2" fmla="val 5469"/>
            </a:avLst>
          </a:prstGeom>
          <a:solidFill>
            <a:srgbClr val="231F20"/>
          </a:solidFill>
          <a:ln w="28575"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mitindo-se que e tubulação da questão anterior esteja interligando dois reservatórios  com diferença de nível de 25 m e que o comprimento total , incluindo ao comprimento  equivalentes seja 1480 m, pede-se determinar a vazão para a instalação nova e para a instalação com 20 anos. </a:t>
            </a:r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C6C7D947-69B5-4F26-A041-26196FE67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95761"/>
              </p:ext>
            </p:extLst>
          </p:nvPr>
        </p:nvGraphicFramePr>
        <p:xfrm>
          <a:off x="3744228" y="2820019"/>
          <a:ext cx="8158427" cy="67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5" imgW="5346360" imgH="444240" progId="Equation.DSMT4">
                  <p:embed/>
                </p:oleObj>
              </mc:Choice>
              <mc:Fallback>
                <p:oleObj name="Equation" r:id="rId5" imgW="534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4228" y="2820019"/>
                        <a:ext cx="8158427" cy="678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B76FA78F-75C9-4599-8787-AF273F395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15140"/>
              </p:ext>
            </p:extLst>
          </p:nvPr>
        </p:nvGraphicFramePr>
        <p:xfrm>
          <a:off x="3897017" y="3642385"/>
          <a:ext cx="2965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C6C7D947-69B5-4F26-A041-26196FE67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7017" y="3642385"/>
                        <a:ext cx="29654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Imagem 40">
            <a:extLst>
              <a:ext uri="{FF2B5EF4-FFF2-40B4-BE49-F238E27FC236}">
                <a16:creationId xmlns:a16="http://schemas.microsoft.com/office/drawing/2014/main" id="{65D616AE-FFCD-4693-8E56-9A95CA8B0B0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53299" y="3456744"/>
            <a:ext cx="1487783" cy="884627"/>
          </a:xfrm>
          <a:prstGeom prst="rect">
            <a:avLst/>
          </a:prstGeom>
        </p:spPr>
      </p:pic>
      <p:sp>
        <p:nvSpPr>
          <p:cNvPr id="42" name="CaixaDeTexto 41">
            <a:extLst>
              <a:ext uri="{FF2B5EF4-FFF2-40B4-BE49-F238E27FC236}">
                <a16:creationId xmlns:a16="http://schemas.microsoft.com/office/drawing/2014/main" id="{241A426C-F1AA-4606-9752-508C2D7C148E}"/>
              </a:ext>
            </a:extLst>
          </p:cNvPr>
          <p:cNvSpPr txBox="1"/>
          <p:nvPr/>
        </p:nvSpPr>
        <p:spPr>
          <a:xfrm>
            <a:off x="6744128" y="3748665"/>
            <a:ext cx="2503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bulação nova</a:t>
            </a:r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6AEA8C92-CE62-4088-924E-2D0A3D92F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589025"/>
              </p:ext>
            </p:extLst>
          </p:nvPr>
        </p:nvGraphicFramePr>
        <p:xfrm>
          <a:off x="4476384" y="4553177"/>
          <a:ext cx="4535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10" imgW="2971800" imgH="406080" progId="Equation.DSMT4">
                  <p:embed/>
                </p:oleObj>
              </mc:Choice>
              <mc:Fallback>
                <p:oleObj name="Equation" r:id="rId10" imgW="2971800" imgH="40608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B76FA78F-75C9-4599-8787-AF273F395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6384" y="4553177"/>
                        <a:ext cx="453548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Imagem 44">
            <a:extLst>
              <a:ext uri="{FF2B5EF4-FFF2-40B4-BE49-F238E27FC236}">
                <a16:creationId xmlns:a16="http://schemas.microsoft.com/office/drawing/2014/main" id="{C0BD7E6C-B14D-4F2B-88AE-2714C994335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78468" y="4978096"/>
            <a:ext cx="1424187" cy="1481345"/>
          </a:xfrm>
          <a:prstGeom prst="rect">
            <a:avLst/>
          </a:prstGeom>
        </p:spPr>
      </p:pic>
      <p:sp>
        <p:nvSpPr>
          <p:cNvPr id="46" name="Balão de Fala: Oval 45">
            <a:extLst>
              <a:ext uri="{FF2B5EF4-FFF2-40B4-BE49-F238E27FC236}">
                <a16:creationId xmlns:a16="http://schemas.microsoft.com/office/drawing/2014/main" id="{8E2AB275-97CA-4FF4-928A-A9CD235BEB8B}"/>
              </a:ext>
            </a:extLst>
          </p:cNvPr>
          <p:cNvSpPr/>
          <p:nvPr/>
        </p:nvSpPr>
        <p:spPr>
          <a:xfrm>
            <a:off x="6539345" y="5292436"/>
            <a:ext cx="3787151" cy="884627"/>
          </a:xfrm>
          <a:prstGeom prst="wedgeEllipseCallout">
            <a:avLst>
              <a:gd name="adj1" fmla="val 63552"/>
              <a:gd name="adj2" fmla="val 5075"/>
            </a:avLst>
          </a:prstGeom>
          <a:solidFill>
            <a:srgbClr val="242424"/>
          </a:solidFill>
          <a:ln w="28575">
            <a:solidFill>
              <a:srgbClr val="BE9A37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Agora é trabalhar no ábaco de Hazen-Williams</a:t>
            </a:r>
          </a:p>
        </p:txBody>
      </p:sp>
    </p:spTree>
    <p:extLst>
      <p:ext uri="{BB962C8B-B14F-4D97-AF65-F5344CB8AC3E}">
        <p14:creationId xmlns:p14="http://schemas.microsoft.com/office/powerpoint/2010/main" val="266936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Users\RAIMUN~1\AppData\Local\Temp\SNAGHTML1f0794b3.PNG">
            <a:extLst>
              <a:ext uri="{FF2B5EF4-FFF2-40B4-BE49-F238E27FC236}">
                <a16:creationId xmlns:a16="http://schemas.microsoft.com/office/drawing/2014/main" id="{B2367C86-A4F6-4826-92D3-3243190E3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940" y="941246"/>
            <a:ext cx="7726316" cy="4975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7D52BB53-903A-4C95-9B21-F9078087C81C}"/>
              </a:ext>
            </a:extLst>
          </p:cNvPr>
          <p:cNvCxnSpPr>
            <a:cxnSpLocks/>
          </p:cNvCxnSpPr>
          <p:nvPr/>
        </p:nvCxnSpPr>
        <p:spPr>
          <a:xfrm flipH="1">
            <a:off x="1430270" y="2489019"/>
            <a:ext cx="954414" cy="755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>
            <a:extLst>
              <a:ext uri="{FF2B5EF4-FFF2-40B4-BE49-F238E27FC236}">
                <a16:creationId xmlns:a16="http://schemas.microsoft.com/office/drawing/2014/main" id="{DAC8A76B-376F-4495-BEA8-268EA7FF33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18" y="626666"/>
            <a:ext cx="1561033" cy="1824230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28203E20-8186-449B-820F-776DB45B869D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BBC7DE67-B43F-41A0-992E-AF5AA1C78590}"/>
              </a:ext>
            </a:extLst>
          </p:cNvPr>
          <p:cNvSpPr/>
          <p:nvPr/>
        </p:nvSpPr>
        <p:spPr>
          <a:xfrm>
            <a:off x="2272147" y="2410510"/>
            <a:ext cx="230909" cy="1754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CC19F56-FB25-4FDD-B747-2099CE9D5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12292"/>
              </p:ext>
            </p:extLst>
          </p:nvPr>
        </p:nvGraphicFramePr>
        <p:xfrm>
          <a:off x="700384" y="3116117"/>
          <a:ext cx="1055978" cy="62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685800" imgH="406080" progId="Equation.DSMT4">
                  <p:embed/>
                </p:oleObj>
              </mc:Choice>
              <mc:Fallback>
                <p:oleObj name="Equation" r:id="rId5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384" y="3116117"/>
                        <a:ext cx="1055978" cy="62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Imagem 19">
            <a:extLst>
              <a:ext uri="{FF2B5EF4-FFF2-40B4-BE49-F238E27FC236}">
                <a16:creationId xmlns:a16="http://schemas.microsoft.com/office/drawing/2014/main" id="{8FF62118-3307-429F-B4F3-E9D3D2EB01F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2880" y="2963613"/>
            <a:ext cx="2162477" cy="3572374"/>
          </a:xfrm>
          <a:prstGeom prst="rect">
            <a:avLst/>
          </a:prstGeom>
        </p:spPr>
      </p:pic>
      <p:sp>
        <p:nvSpPr>
          <p:cNvPr id="21" name="Balão de Pensamento: Nuvem 20">
            <a:extLst>
              <a:ext uri="{FF2B5EF4-FFF2-40B4-BE49-F238E27FC236}">
                <a16:creationId xmlns:a16="http://schemas.microsoft.com/office/drawing/2014/main" id="{938928AC-9D07-417D-8917-DC2D20643F36}"/>
              </a:ext>
            </a:extLst>
          </p:cNvPr>
          <p:cNvSpPr/>
          <p:nvPr/>
        </p:nvSpPr>
        <p:spPr>
          <a:xfrm>
            <a:off x="6887478" y="1708546"/>
            <a:ext cx="4287252" cy="1403928"/>
          </a:xfrm>
          <a:prstGeom prst="cloudCallout">
            <a:avLst>
              <a:gd name="adj1" fmla="val 46600"/>
              <a:gd name="adj2" fmla="val 68026"/>
            </a:avLst>
          </a:prstGeom>
          <a:solidFill>
            <a:srgbClr val="800010"/>
          </a:solidFill>
          <a:ln w="28575">
            <a:solidFill>
              <a:srgbClr val="5F5F5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to para a tubulação nova e para a tubulação de 20 anos?</a:t>
            </a:r>
          </a:p>
        </p:txBody>
      </p:sp>
    </p:spTree>
    <p:extLst>
      <p:ext uri="{BB962C8B-B14F-4D97-AF65-F5344CB8AC3E}">
        <p14:creationId xmlns:p14="http://schemas.microsoft.com/office/powerpoint/2010/main" val="153013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Imagem 35">
            <a:extLst>
              <a:ext uri="{FF2B5EF4-FFF2-40B4-BE49-F238E27FC236}">
                <a16:creationId xmlns:a16="http://schemas.microsoft.com/office/drawing/2014/main" id="{4936693B-9C0F-46B6-A9D2-B4E3EF5DB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2878221"/>
            <a:ext cx="3571875" cy="3190875"/>
          </a:xfrm>
          <a:prstGeom prst="rect">
            <a:avLst/>
          </a:prstGeom>
        </p:spPr>
      </p:pic>
      <p:pic>
        <p:nvPicPr>
          <p:cNvPr id="37" name="Imagem 36">
            <a:extLst>
              <a:ext uri="{FF2B5EF4-FFF2-40B4-BE49-F238E27FC236}">
                <a16:creationId xmlns:a16="http://schemas.microsoft.com/office/drawing/2014/main" id="{A9856F31-68DD-4C34-BC93-4CEF8447E6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8" y="358812"/>
            <a:ext cx="1561033" cy="1824230"/>
          </a:xfrm>
          <a:prstGeom prst="rect">
            <a:avLst/>
          </a:prstGeom>
        </p:spPr>
      </p:pic>
      <p:sp>
        <p:nvSpPr>
          <p:cNvPr id="38" name="Retângulo 37">
            <a:extLst>
              <a:ext uri="{FF2B5EF4-FFF2-40B4-BE49-F238E27FC236}">
                <a16:creationId xmlns:a16="http://schemas.microsoft.com/office/drawing/2014/main" id="{ACD870D2-1304-4274-B357-52C7A8A7B040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7E9094AB-7260-49D4-B23F-E28E1C7F43EC}"/>
              </a:ext>
            </a:extLst>
          </p:cNvPr>
          <p:cNvSpPr/>
          <p:nvPr/>
        </p:nvSpPr>
        <p:spPr>
          <a:xfrm>
            <a:off x="1930399" y="397305"/>
            <a:ext cx="2946402" cy="2348345"/>
          </a:xfrm>
          <a:prstGeom prst="wedgeEllipseCallout">
            <a:avLst>
              <a:gd name="adj1" fmla="val -62867"/>
              <a:gd name="adj2" fmla="val 5469"/>
            </a:avLst>
          </a:prstGeom>
          <a:solidFill>
            <a:srgbClr val="231F20"/>
          </a:solidFill>
          <a:ln w="28575"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ara a instalação depois d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 anos, muda o valor do C e em consequência do K </a:t>
            </a:r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C6C7D947-69B5-4F26-A041-26196FE67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4228" y="2820019"/>
          <a:ext cx="8158427" cy="67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5" imgW="5346360" imgH="444240" progId="Equation.DSMT4">
                  <p:embed/>
                </p:oleObj>
              </mc:Choice>
              <mc:Fallback>
                <p:oleObj name="Equation" r:id="rId5" imgW="5346360" imgH="4442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C6C7D947-69B5-4F26-A041-26196FE67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4228" y="2820019"/>
                        <a:ext cx="8158427" cy="678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B76FA78F-75C9-4599-8787-AF273F395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017" y="3642385"/>
          <a:ext cx="2965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B76FA78F-75C9-4599-8787-AF273F395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7017" y="3642385"/>
                        <a:ext cx="29654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aixaDeTexto 41">
            <a:extLst>
              <a:ext uri="{FF2B5EF4-FFF2-40B4-BE49-F238E27FC236}">
                <a16:creationId xmlns:a16="http://schemas.microsoft.com/office/drawing/2014/main" id="{241A426C-F1AA-4606-9752-508C2D7C148E}"/>
              </a:ext>
            </a:extLst>
          </p:cNvPr>
          <p:cNvSpPr txBox="1"/>
          <p:nvPr/>
        </p:nvSpPr>
        <p:spPr>
          <a:xfrm>
            <a:off x="6862467" y="3748665"/>
            <a:ext cx="2503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bulação com 20 anos</a:t>
            </a:r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6AEA8C92-CE62-4088-924E-2D0A3D92F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58649"/>
              </p:ext>
            </p:extLst>
          </p:nvPr>
        </p:nvGraphicFramePr>
        <p:xfrm>
          <a:off x="4495800" y="4552950"/>
          <a:ext cx="449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9" imgW="2946240" imgH="406080" progId="Equation.DSMT4">
                  <p:embed/>
                </p:oleObj>
              </mc:Choice>
              <mc:Fallback>
                <p:oleObj name="Equation" r:id="rId9" imgW="2946240" imgH="4060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6AEA8C92-CE62-4088-924E-2D0A3D92F7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4552950"/>
                        <a:ext cx="4495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Imagem 44">
            <a:extLst>
              <a:ext uri="{FF2B5EF4-FFF2-40B4-BE49-F238E27FC236}">
                <a16:creationId xmlns:a16="http://schemas.microsoft.com/office/drawing/2014/main" id="{C0BD7E6C-B14D-4F2B-88AE-2714C994335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78468" y="4978096"/>
            <a:ext cx="1424187" cy="1481345"/>
          </a:xfrm>
          <a:prstGeom prst="rect">
            <a:avLst/>
          </a:prstGeom>
        </p:spPr>
      </p:pic>
      <p:sp>
        <p:nvSpPr>
          <p:cNvPr id="46" name="Balão de Fala: Oval 45">
            <a:extLst>
              <a:ext uri="{FF2B5EF4-FFF2-40B4-BE49-F238E27FC236}">
                <a16:creationId xmlns:a16="http://schemas.microsoft.com/office/drawing/2014/main" id="{8E2AB275-97CA-4FF4-928A-A9CD235BEB8B}"/>
              </a:ext>
            </a:extLst>
          </p:cNvPr>
          <p:cNvSpPr/>
          <p:nvPr/>
        </p:nvSpPr>
        <p:spPr>
          <a:xfrm>
            <a:off x="5650149" y="5267287"/>
            <a:ext cx="4544532" cy="884627"/>
          </a:xfrm>
          <a:prstGeom prst="wedgeEllipseCallout">
            <a:avLst>
              <a:gd name="adj1" fmla="val 63552"/>
              <a:gd name="adj2" fmla="val 5075"/>
            </a:avLst>
          </a:prstGeom>
          <a:solidFill>
            <a:srgbClr val="242424"/>
          </a:solidFill>
          <a:ln w="28575">
            <a:solidFill>
              <a:srgbClr val="BE9A37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Novamente, recorremos ao ábaco de Hazen-Williams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836EA48E-7AD8-4846-B14B-0A5F9D4D4D2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70700" y="632087"/>
            <a:ext cx="2446232" cy="1752752"/>
          </a:xfrm>
          <a:prstGeom prst="rect">
            <a:avLst/>
          </a:prstGeom>
        </p:spPr>
      </p:pic>
      <p:sp>
        <p:nvSpPr>
          <p:cNvPr id="4" name="Elipse 3">
            <a:extLst>
              <a:ext uri="{FF2B5EF4-FFF2-40B4-BE49-F238E27FC236}">
                <a16:creationId xmlns:a16="http://schemas.microsoft.com/office/drawing/2014/main" id="{757128F9-6FFB-4FD8-A3E4-B322EFA4A7F2}"/>
              </a:ext>
            </a:extLst>
          </p:cNvPr>
          <p:cNvSpPr/>
          <p:nvPr/>
        </p:nvSpPr>
        <p:spPr>
          <a:xfrm>
            <a:off x="5781964" y="2078182"/>
            <a:ext cx="757381" cy="306657"/>
          </a:xfrm>
          <a:prstGeom prst="ellipse">
            <a:avLst/>
          </a:prstGeom>
          <a:noFill/>
          <a:ln w="28575">
            <a:solidFill>
              <a:srgbClr val="EF3D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4DA0DE1A-97B7-4CEF-B0C6-ABE0D4B1DBB0}"/>
              </a:ext>
            </a:extLst>
          </p:cNvPr>
          <p:cNvSpPr/>
          <p:nvPr/>
        </p:nvSpPr>
        <p:spPr>
          <a:xfrm>
            <a:off x="7624348" y="622822"/>
            <a:ext cx="489646" cy="648105"/>
          </a:xfrm>
          <a:prstGeom prst="ellipse">
            <a:avLst/>
          </a:prstGeom>
          <a:noFill/>
          <a:ln w="28575">
            <a:solidFill>
              <a:srgbClr val="EF3D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B7B5B077-337D-41BD-AF3A-16C73B12FDF7}"/>
              </a:ext>
            </a:extLst>
          </p:cNvPr>
          <p:cNvSpPr/>
          <p:nvPr/>
        </p:nvSpPr>
        <p:spPr>
          <a:xfrm>
            <a:off x="7730836" y="2087447"/>
            <a:ext cx="383158" cy="306657"/>
          </a:xfrm>
          <a:prstGeom prst="ellipse">
            <a:avLst/>
          </a:prstGeom>
          <a:noFill/>
          <a:ln w="28575">
            <a:solidFill>
              <a:srgbClr val="EF3D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DC78620-337D-4758-A8DE-470446070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73164"/>
              </p:ext>
            </p:extLst>
          </p:nvPr>
        </p:nvGraphicFramePr>
        <p:xfrm>
          <a:off x="9223375" y="1270000"/>
          <a:ext cx="1316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23375" y="1270000"/>
                        <a:ext cx="13160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D90F4F59-0178-4E48-849C-921247ECF5E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365522" y="3529288"/>
            <a:ext cx="1311863" cy="867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85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 animBg="1"/>
      <p:bldP spid="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m 16">
            <a:extLst>
              <a:ext uri="{FF2B5EF4-FFF2-40B4-BE49-F238E27FC236}">
                <a16:creationId xmlns:a16="http://schemas.microsoft.com/office/drawing/2014/main" id="{208071BD-41BF-457C-BA69-8B8BEACA6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289" y="626666"/>
            <a:ext cx="7740376" cy="5172364"/>
          </a:xfrm>
          <a:prstGeom prst="rect">
            <a:avLst/>
          </a:prstGeom>
        </p:spPr>
      </p:pic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7D52BB53-903A-4C95-9B21-F9078087C81C}"/>
              </a:ext>
            </a:extLst>
          </p:cNvPr>
          <p:cNvCxnSpPr>
            <a:cxnSpLocks/>
          </p:cNvCxnSpPr>
          <p:nvPr/>
        </p:nvCxnSpPr>
        <p:spPr>
          <a:xfrm flipH="1">
            <a:off x="1365211" y="2703490"/>
            <a:ext cx="954414" cy="755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>
            <a:extLst>
              <a:ext uri="{FF2B5EF4-FFF2-40B4-BE49-F238E27FC236}">
                <a16:creationId xmlns:a16="http://schemas.microsoft.com/office/drawing/2014/main" id="{DAC8A76B-376F-4495-BEA8-268EA7FF33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18" y="626666"/>
            <a:ext cx="1561033" cy="1824230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28203E20-8186-449B-820F-776DB45B869D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BBC7DE67-B43F-41A0-992E-AF5AA1C78590}"/>
              </a:ext>
            </a:extLst>
          </p:cNvPr>
          <p:cNvSpPr/>
          <p:nvPr/>
        </p:nvSpPr>
        <p:spPr>
          <a:xfrm>
            <a:off x="2204171" y="2615745"/>
            <a:ext cx="230909" cy="1754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CC19F56-FB25-4FDD-B747-2099CE9D5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4427"/>
              </p:ext>
            </p:extLst>
          </p:nvPr>
        </p:nvGraphicFramePr>
        <p:xfrm>
          <a:off x="840509" y="3281112"/>
          <a:ext cx="958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622080" imgH="406080" progId="Equation.DSMT4">
                  <p:embed/>
                </p:oleObj>
              </mc:Choice>
              <mc:Fallback>
                <p:oleObj name="Equation" r:id="rId5" imgW="622080" imgH="4060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DCC19F56-FB25-4FDD-B747-2099CE9D5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509" y="3281112"/>
                        <a:ext cx="9588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Imagem 23">
            <a:extLst>
              <a:ext uri="{FF2B5EF4-FFF2-40B4-BE49-F238E27FC236}">
                <a16:creationId xmlns:a16="http://schemas.microsoft.com/office/drawing/2014/main" id="{4E98F670-AE18-45C8-9309-F1B9DD88FF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2880" y="2963613"/>
            <a:ext cx="2162477" cy="3572374"/>
          </a:xfrm>
          <a:prstGeom prst="rect">
            <a:avLst/>
          </a:prstGeom>
        </p:spPr>
      </p:pic>
      <p:sp>
        <p:nvSpPr>
          <p:cNvPr id="25" name="Balão de Pensamento: Nuvem 24">
            <a:extLst>
              <a:ext uri="{FF2B5EF4-FFF2-40B4-BE49-F238E27FC236}">
                <a16:creationId xmlns:a16="http://schemas.microsoft.com/office/drawing/2014/main" id="{C9DD7CB4-A7AF-462A-B49B-C57498D49481}"/>
              </a:ext>
            </a:extLst>
          </p:cNvPr>
          <p:cNvSpPr/>
          <p:nvPr/>
        </p:nvSpPr>
        <p:spPr>
          <a:xfrm>
            <a:off x="6887478" y="1708546"/>
            <a:ext cx="4287252" cy="1403928"/>
          </a:xfrm>
          <a:prstGeom prst="cloudCallout">
            <a:avLst>
              <a:gd name="adj1" fmla="val 46600"/>
              <a:gd name="adj2" fmla="val 68026"/>
            </a:avLst>
          </a:prstGeom>
          <a:solidFill>
            <a:srgbClr val="800010"/>
          </a:solidFill>
          <a:ln w="28575">
            <a:solidFill>
              <a:srgbClr val="5F5F5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á para resolver pela fórmula de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zen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Williams?</a:t>
            </a:r>
          </a:p>
        </p:txBody>
      </p:sp>
    </p:spTree>
    <p:extLst>
      <p:ext uri="{BB962C8B-B14F-4D97-AF65-F5344CB8AC3E}">
        <p14:creationId xmlns:p14="http://schemas.microsoft.com/office/powerpoint/2010/main" val="412584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50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shade val="63000"/>
                <a:satMod val="12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9">
            <a:extLst>
              <a:ext uri="{FF2B5EF4-FFF2-40B4-BE49-F238E27FC236}">
                <a16:creationId xmlns:a16="http://schemas.microsoft.com/office/drawing/2014/main" id="{A2509F26-B5DC-4BA7-B476-4CB044237A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anose="020B080603090205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B103EB1-B135-4526-B883-33228FC27F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480000">
            <a:off x="815340" y="683404"/>
            <a:ext cx="10561320" cy="5404104"/>
          </a:xfrm>
          <a:prstGeom prst="rect">
            <a:avLst/>
          </a:prstGeom>
          <a:solidFill>
            <a:srgbClr val="FFFFFF"/>
          </a:solidFill>
          <a:ln w="3175" cap="sq" cmpd="thinThick">
            <a:solidFill>
              <a:srgbClr val="DDDDDD"/>
            </a:solidFill>
            <a:miter lim="800000"/>
          </a:ln>
          <a:effectLst>
            <a:outerShdw blurRad="266700" dist="1143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anose="020B0806030902050204"/>
              <a:ea typeface="+mn-ea"/>
              <a:cs typeface="+mn-cs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EBFE82CF-E24F-4E70-96E4-F16CD6323FC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650" r="43569"/>
          <a:stretch/>
        </p:blipFill>
        <p:spPr>
          <a:xfrm rot="21480000">
            <a:off x="1137837" y="1003258"/>
            <a:ext cx="9916327" cy="4764396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98578825-764D-4DBC-AEF9-4BAEABF6B3CA}"/>
              </a:ext>
            </a:extLst>
          </p:cNvPr>
          <p:cNvSpPr/>
          <p:nvPr/>
        </p:nvSpPr>
        <p:spPr>
          <a:xfrm>
            <a:off x="905575" y="-4571"/>
            <a:ext cx="34351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Fórmula de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219579A-AFBF-46DC-AFB2-EAB0F33B8DCD}"/>
              </a:ext>
            </a:extLst>
          </p:cNvPr>
          <p:cNvSpPr/>
          <p:nvPr/>
        </p:nvSpPr>
        <p:spPr>
          <a:xfrm>
            <a:off x="7042687" y="6010319"/>
            <a:ext cx="49600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azen - Williams</a:t>
            </a:r>
          </a:p>
        </p:txBody>
      </p:sp>
      <p:pic>
        <p:nvPicPr>
          <p:cNvPr id="1026" name="Picture 2" descr="C:\Users\RAIMUN~1\AppData\Local\Temp\SNAGHTML1aab5f5f.PNG">
            <a:extLst>
              <a:ext uri="{FF2B5EF4-FFF2-40B4-BE49-F238E27FC236}">
                <a16:creationId xmlns:a16="http://schemas.microsoft.com/office/drawing/2014/main" id="{5532735B-D4CF-40CB-ABEE-F118BCF5E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862" y="2006365"/>
            <a:ext cx="2790825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alão de Pensamento: Nuvem 8">
            <a:extLst>
              <a:ext uri="{FF2B5EF4-FFF2-40B4-BE49-F238E27FC236}">
                <a16:creationId xmlns:a16="http://schemas.microsoft.com/office/drawing/2014/main" id="{C5CF3203-5436-4AB0-8D2C-36329C62D04F}"/>
              </a:ext>
            </a:extLst>
          </p:cNvPr>
          <p:cNvSpPr/>
          <p:nvPr/>
        </p:nvSpPr>
        <p:spPr>
          <a:xfrm>
            <a:off x="6342039" y="756022"/>
            <a:ext cx="3528291" cy="1451469"/>
          </a:xfrm>
          <a:prstGeom prst="cloudCallout">
            <a:avLst>
              <a:gd name="adj1" fmla="val -59315"/>
              <a:gd name="adj2" fmla="val 143745"/>
            </a:avLst>
          </a:prstGeom>
          <a:solidFill>
            <a:srgbClr val="002244"/>
          </a:solidFill>
          <a:ln>
            <a:solidFill>
              <a:srgbClr val="4B92D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a outra forma de calcular as perdas de carga!</a:t>
            </a:r>
          </a:p>
        </p:txBody>
      </p:sp>
      <p:sp>
        <p:nvSpPr>
          <p:cNvPr id="14" name="Balão de Pensamento: Nuvem 13">
            <a:extLst>
              <a:ext uri="{FF2B5EF4-FFF2-40B4-BE49-F238E27FC236}">
                <a16:creationId xmlns:a16="http://schemas.microsoft.com/office/drawing/2014/main" id="{FC4C3A11-FA12-4C8A-BDF1-91781138F0D7}"/>
              </a:ext>
            </a:extLst>
          </p:cNvPr>
          <p:cNvSpPr/>
          <p:nvPr/>
        </p:nvSpPr>
        <p:spPr>
          <a:xfrm>
            <a:off x="1717967" y="834435"/>
            <a:ext cx="3528291" cy="1451469"/>
          </a:xfrm>
          <a:prstGeom prst="cloudCallout">
            <a:avLst>
              <a:gd name="adj1" fmla="val 50371"/>
              <a:gd name="adj2" fmla="val 69929"/>
            </a:avLst>
          </a:prstGeom>
          <a:solidFill>
            <a:srgbClr val="FCC11A"/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será que foi obtida?</a:t>
            </a:r>
          </a:p>
        </p:txBody>
      </p:sp>
    </p:spTree>
    <p:extLst>
      <p:ext uri="{BB962C8B-B14F-4D97-AF65-F5344CB8AC3E}">
        <p14:creationId xmlns:p14="http://schemas.microsoft.com/office/powerpoint/2010/main" val="62360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Imagem 35">
            <a:extLst>
              <a:ext uri="{FF2B5EF4-FFF2-40B4-BE49-F238E27FC236}">
                <a16:creationId xmlns:a16="http://schemas.microsoft.com/office/drawing/2014/main" id="{4936693B-9C0F-46B6-A9D2-B4E3EF5DB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0" y="2878221"/>
            <a:ext cx="3571875" cy="3190875"/>
          </a:xfrm>
          <a:prstGeom prst="rect">
            <a:avLst/>
          </a:prstGeom>
        </p:spPr>
      </p:pic>
      <p:pic>
        <p:nvPicPr>
          <p:cNvPr id="37" name="Imagem 36">
            <a:extLst>
              <a:ext uri="{FF2B5EF4-FFF2-40B4-BE49-F238E27FC236}">
                <a16:creationId xmlns:a16="http://schemas.microsoft.com/office/drawing/2014/main" id="{A9856F31-68DD-4C34-BC93-4CEF8447E6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8" y="358812"/>
            <a:ext cx="1561033" cy="1824230"/>
          </a:xfrm>
          <a:prstGeom prst="rect">
            <a:avLst/>
          </a:prstGeom>
        </p:spPr>
      </p:pic>
      <p:sp>
        <p:nvSpPr>
          <p:cNvPr id="38" name="Retângulo 37">
            <a:extLst>
              <a:ext uri="{FF2B5EF4-FFF2-40B4-BE49-F238E27FC236}">
                <a16:creationId xmlns:a16="http://schemas.microsoft.com/office/drawing/2014/main" id="{ACD870D2-1304-4274-B357-52C7A8A7B040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7E9094AB-7260-49D4-B23F-E28E1C7F43EC}"/>
              </a:ext>
            </a:extLst>
          </p:cNvPr>
          <p:cNvSpPr/>
          <p:nvPr/>
        </p:nvSpPr>
        <p:spPr>
          <a:xfrm>
            <a:off x="1962301" y="1390665"/>
            <a:ext cx="1561033" cy="667468"/>
          </a:xfrm>
          <a:prstGeom prst="wedgeEllipseCallout">
            <a:avLst>
              <a:gd name="adj1" fmla="val -104285"/>
              <a:gd name="adj2" fmla="val -16672"/>
            </a:avLst>
          </a:prstGeom>
          <a:solidFill>
            <a:srgbClr val="231F20"/>
          </a:solidFill>
          <a:ln w="28575"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Claro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C6C7D947-69B5-4F26-A041-26196FE67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21179"/>
              </p:ext>
            </p:extLst>
          </p:nvPr>
        </p:nvGraphicFramePr>
        <p:xfrm>
          <a:off x="3523334" y="505724"/>
          <a:ext cx="8158427" cy="67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5" imgW="5346360" imgH="444240" progId="Equation.DSMT4">
                  <p:embed/>
                </p:oleObj>
              </mc:Choice>
              <mc:Fallback>
                <p:oleObj name="Equation" r:id="rId5" imgW="5346360" imgH="4442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C6C7D947-69B5-4F26-A041-26196FE67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3334" y="505724"/>
                        <a:ext cx="8158427" cy="678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B76FA78F-75C9-4599-8787-AF273F395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01082"/>
              </p:ext>
            </p:extLst>
          </p:nvPr>
        </p:nvGraphicFramePr>
        <p:xfrm>
          <a:off x="4945352" y="1522642"/>
          <a:ext cx="41671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7" imgW="2730240" imgH="431640" progId="Equation.DSMT4">
                  <p:embed/>
                </p:oleObj>
              </mc:Choice>
              <mc:Fallback>
                <p:oleObj name="Equation" r:id="rId7" imgW="2730240" imgH="431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B76FA78F-75C9-4599-8787-AF273F395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352" y="1522642"/>
                        <a:ext cx="41671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EFAF32BF-1125-4663-AF2C-21DEF7DD3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39637"/>
              </p:ext>
            </p:extLst>
          </p:nvPr>
        </p:nvGraphicFramePr>
        <p:xfrm>
          <a:off x="5028479" y="2338466"/>
          <a:ext cx="2702357" cy="36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9" imgW="1688760" imgH="228600" progId="Equation.DSMT4">
                  <p:embed/>
                </p:oleObj>
              </mc:Choice>
              <mc:Fallback>
                <p:oleObj name="Equation" r:id="rId9" imgW="168876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56208E0-78EA-4791-AA1C-34C831A32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8479" y="2338466"/>
                        <a:ext cx="2702357" cy="36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2890FDD4-559C-4685-A2FF-AEF4D3030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44513"/>
              </p:ext>
            </p:extLst>
          </p:nvPr>
        </p:nvGraphicFramePr>
        <p:xfrm>
          <a:off x="4945352" y="2988908"/>
          <a:ext cx="4002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1" imgW="2501640" imgH="888840" progId="Equation.DSMT4">
                  <p:embed/>
                </p:oleObj>
              </mc:Choice>
              <mc:Fallback>
                <p:oleObj name="Equation" r:id="rId11" imgW="2501640" imgH="8888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EFAF32BF-1125-4663-AF2C-21DEF7DD3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5352" y="2988908"/>
                        <a:ext cx="4002088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E2201A84-299F-47CE-9D7C-381088C51C8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93822" y="3343397"/>
            <a:ext cx="3086531" cy="3267531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65F67709-EB0E-4B22-B7FD-3864DBA01499}"/>
              </a:ext>
            </a:extLst>
          </p:cNvPr>
          <p:cNvSpPr/>
          <p:nvPr/>
        </p:nvSpPr>
        <p:spPr>
          <a:xfrm>
            <a:off x="6018908" y="4586249"/>
            <a:ext cx="3167277" cy="1425575"/>
          </a:xfrm>
          <a:prstGeom prst="wedgeEllipseCallout">
            <a:avLst>
              <a:gd name="adj1" fmla="val 76489"/>
              <a:gd name="adj2" fmla="val -7474"/>
            </a:avLst>
          </a:prstGeom>
          <a:solidFill>
            <a:srgbClr val="860011"/>
          </a:solidFill>
          <a:ln w="28575">
            <a:solidFill>
              <a:srgbClr val="5F5F5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aça o exercício para uma tubulação de 8”</a:t>
            </a:r>
          </a:p>
        </p:txBody>
      </p:sp>
    </p:spTree>
    <p:extLst>
      <p:ext uri="{BB962C8B-B14F-4D97-AF65-F5344CB8AC3E}">
        <p14:creationId xmlns:p14="http://schemas.microsoft.com/office/powerpoint/2010/main" val="397088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, livro&#10;&#10;Descrição gerada com muito alta confiança">
            <a:extLst>
              <a:ext uri="{FF2B5EF4-FFF2-40B4-BE49-F238E27FC236}">
                <a16:creationId xmlns:a16="http://schemas.microsoft.com/office/drawing/2014/main" id="{26D05C2A-D1FA-4F73-9437-C970A2626A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628"/>
            <a:ext cx="12192000" cy="67818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3358E05-FE02-426F-8BCF-BA7580BE819C}"/>
              </a:ext>
            </a:extLst>
          </p:cNvPr>
          <p:cNvSpPr/>
          <p:nvPr/>
        </p:nvSpPr>
        <p:spPr>
          <a:xfrm>
            <a:off x="5514109" y="38100"/>
            <a:ext cx="5412509" cy="3019136"/>
          </a:xfrm>
          <a:prstGeom prst="wedgeEllipseCallout">
            <a:avLst>
              <a:gd name="adj1" fmla="val -51418"/>
              <a:gd name="adj2" fmla="val 34275"/>
            </a:avLst>
          </a:prstGeom>
          <a:solidFill>
            <a:srgbClr val="353535"/>
          </a:solidFill>
          <a:ln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envolvida pelo Engenheiro Civil e Sanitarista Allen Hazen e pelo Professor de Hidráulica Garden Williams, em 1903, é, sem dúvida, a fórmula prática mais empregada pelos calculistas devido ao amplo uso e confirmações experimentais. </a:t>
            </a:r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855CDD81-F8E7-4860-B575-9C93656564F4}"/>
              </a:ext>
            </a:extLst>
          </p:cNvPr>
          <p:cNvSpPr/>
          <p:nvPr/>
        </p:nvSpPr>
        <p:spPr>
          <a:xfrm>
            <a:off x="2761673" y="4904509"/>
            <a:ext cx="4211781" cy="1223818"/>
          </a:xfrm>
          <a:prstGeom prst="wedgeEllipseCallout">
            <a:avLst>
              <a:gd name="adj1" fmla="val 16701"/>
              <a:gd name="adj2" fmla="val 72299"/>
            </a:avLst>
          </a:prstGeom>
          <a:solidFill>
            <a:srgbClr val="353535"/>
          </a:solidFill>
          <a:ln>
            <a:solidFill>
              <a:srgbClr val="EAC9BC"/>
            </a:solidFill>
          </a:ln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ra limitação seria pelo fato de não se considerar a viscosidade do fluido!</a:t>
            </a:r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4F510C0C-0315-4511-895C-20CF190E8703}"/>
              </a:ext>
            </a:extLst>
          </p:cNvPr>
          <p:cNvSpPr/>
          <p:nvPr/>
        </p:nvSpPr>
        <p:spPr>
          <a:xfrm>
            <a:off x="965201" y="274925"/>
            <a:ext cx="3177308" cy="2545485"/>
          </a:xfrm>
          <a:prstGeom prst="wedgeEllipseCallout">
            <a:avLst>
              <a:gd name="adj1" fmla="val -13319"/>
              <a:gd name="adj2" fmla="val 98357"/>
            </a:avLst>
          </a:prstGeom>
          <a:solidFill>
            <a:srgbClr val="6AA36A"/>
          </a:solidFill>
          <a:ln w="57150">
            <a:solidFill>
              <a:srgbClr val="B8E6F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resultados bastante razoáveis para diâmetros de 50 a 3.000 mm, com velocidades de escoamento inferiores a 3,0 m/s.</a:t>
            </a:r>
          </a:p>
        </p:txBody>
      </p:sp>
    </p:spTree>
    <p:extLst>
      <p:ext uri="{BB962C8B-B14F-4D97-AF65-F5344CB8AC3E}">
        <p14:creationId xmlns:p14="http://schemas.microsoft.com/office/powerpoint/2010/main" val="223301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4162A51E-5DF2-4352-BFDF-30174FF8DD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7460" y="757381"/>
            <a:ext cx="2454360" cy="2324205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5517369-DABC-464F-9E58-8D3945EEF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84271"/>
              </p:ext>
            </p:extLst>
          </p:nvPr>
        </p:nvGraphicFramePr>
        <p:xfrm>
          <a:off x="8509624" y="3595615"/>
          <a:ext cx="3373438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5" imgW="2273040" imgH="1485720" progId="Equation.DSMT4">
                  <p:embed/>
                </p:oleObj>
              </mc:Choice>
              <mc:Fallback>
                <p:oleObj name="Equation" r:id="rId5" imgW="227304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9624" y="3595615"/>
                        <a:ext cx="3373438" cy="220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461E9AC-4712-4ACE-99D3-44D33A8BE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72601"/>
              </p:ext>
            </p:extLst>
          </p:nvPr>
        </p:nvGraphicFramePr>
        <p:xfrm>
          <a:off x="3065463" y="2514600"/>
          <a:ext cx="3333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7" imgW="2247840" imgH="406080" progId="Equation.DSMT4">
                  <p:embed/>
                </p:oleObj>
              </mc:Choice>
              <mc:Fallback>
                <p:oleObj name="Equation" r:id="rId7" imgW="2247840" imgH="406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5517369-DABC-464F-9E58-8D3945EEF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5463" y="2514600"/>
                        <a:ext cx="3333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97CC8E84-37E1-4EAE-AF83-AA1021427253}"/>
              </a:ext>
            </a:extLst>
          </p:cNvPr>
          <p:cNvSpPr/>
          <p:nvPr/>
        </p:nvSpPr>
        <p:spPr>
          <a:xfrm>
            <a:off x="230909" y="175491"/>
            <a:ext cx="6964218" cy="3121891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B258E058-BF5A-4F66-824D-04310970963A}"/>
              </a:ext>
            </a:extLst>
          </p:cNvPr>
          <p:cNvSpPr/>
          <p:nvPr/>
        </p:nvSpPr>
        <p:spPr>
          <a:xfrm>
            <a:off x="7324436" y="175491"/>
            <a:ext cx="4738255" cy="3121891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E3734B0C-8474-47B4-9A51-C209E28ED42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286158" y="1447761"/>
            <a:ext cx="1742735" cy="1812677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C688AD29-3E02-4515-86AC-6C0C5ECB285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32634" y="5273963"/>
            <a:ext cx="976990" cy="1292567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BDC52A74-F47B-452A-86D6-14A376A7B551}"/>
              </a:ext>
            </a:extLst>
          </p:cNvPr>
          <p:cNvSpPr/>
          <p:nvPr/>
        </p:nvSpPr>
        <p:spPr>
          <a:xfrm>
            <a:off x="7730836" y="293883"/>
            <a:ext cx="3278909" cy="1858189"/>
          </a:xfrm>
          <a:prstGeom prst="wedgeEllipseCallout">
            <a:avLst>
              <a:gd name="adj1" fmla="val 40069"/>
              <a:gd name="adj2" fmla="val 57001"/>
            </a:avLst>
          </a:prstGeom>
          <a:solidFill>
            <a:srgbClr val="242424"/>
          </a:solidFill>
          <a:ln w="28575">
            <a:solidFill>
              <a:srgbClr val="C09A3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C” é o coeficiente de Hazen-Williams e depende do material do conduto e de seu estado.</a:t>
            </a:r>
          </a:p>
        </p:txBody>
      </p:sp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AD0A185C-96D5-45FB-BF33-A1BA8B31B6EC}"/>
              </a:ext>
            </a:extLst>
          </p:cNvPr>
          <p:cNvSpPr/>
          <p:nvPr/>
        </p:nvSpPr>
        <p:spPr>
          <a:xfrm>
            <a:off x="7331679" y="2152072"/>
            <a:ext cx="2954480" cy="1102800"/>
          </a:xfrm>
          <a:prstGeom prst="wedgeEllipseCallout">
            <a:avLst>
              <a:gd name="adj1" fmla="val 67413"/>
              <a:gd name="adj2" fmla="val -21156"/>
            </a:avLst>
          </a:prstGeom>
          <a:solidFill>
            <a:srgbClr val="0F0001"/>
          </a:solidFill>
          <a:ln>
            <a:solidFill>
              <a:srgbClr val="5F5F5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de também ser escrita explicitando a Q e a v.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D91ED4E7-09C0-4C08-9D16-45EDE825BFBB}"/>
              </a:ext>
            </a:extLst>
          </p:cNvPr>
          <p:cNvSpPr/>
          <p:nvPr/>
        </p:nvSpPr>
        <p:spPr>
          <a:xfrm>
            <a:off x="230909" y="3537527"/>
            <a:ext cx="6964218" cy="3121891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8" name="Imagem 17">
            <a:extLst>
              <a:ext uri="{FF2B5EF4-FFF2-40B4-BE49-F238E27FC236}">
                <a16:creationId xmlns:a16="http://schemas.microsoft.com/office/drawing/2014/main" id="{5D486700-6BCB-401E-90B2-E7114452D73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15" y="3760880"/>
            <a:ext cx="1696044" cy="2631793"/>
          </a:xfrm>
          <a:prstGeom prst="rect">
            <a:avLst/>
          </a:prstGeom>
        </p:spPr>
      </p:pic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6F656616-32E4-41D4-A7C6-2B52569B0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94985"/>
              </p:ext>
            </p:extLst>
          </p:nvPr>
        </p:nvGraphicFramePr>
        <p:xfrm>
          <a:off x="2720975" y="3967163"/>
          <a:ext cx="29194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2" imgW="1968480" imgH="660240" progId="Equation.DSMT4">
                  <p:embed/>
                </p:oleObj>
              </mc:Choice>
              <mc:Fallback>
                <p:oleObj name="Equation" r:id="rId12" imgW="1968480" imgH="660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5517369-DABC-464F-9E58-8D3945EEF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20975" y="3967163"/>
                        <a:ext cx="291941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Balão de Fala: Retângulo com Cantos Arredondados 19">
            <a:extLst>
              <a:ext uri="{FF2B5EF4-FFF2-40B4-BE49-F238E27FC236}">
                <a16:creationId xmlns:a16="http://schemas.microsoft.com/office/drawing/2014/main" id="{4CADC4F0-81C8-49E9-B9E3-8C8C56435B14}"/>
              </a:ext>
            </a:extLst>
          </p:cNvPr>
          <p:cNvSpPr/>
          <p:nvPr/>
        </p:nvSpPr>
        <p:spPr>
          <a:xfrm>
            <a:off x="2354638" y="5183404"/>
            <a:ext cx="4526453" cy="1237673"/>
          </a:xfrm>
          <a:prstGeom prst="wedgeRoundRectCallout">
            <a:avLst>
              <a:gd name="adj1" fmla="val -76167"/>
              <a:gd name="adj2" fmla="val -29637"/>
              <a:gd name="adj3" fmla="val 16667"/>
            </a:avLst>
          </a:prstGeom>
          <a:solidFill>
            <a:srgbClr val="710E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tubos em série ou em paralelo, ou no caso mais geral de redes de tubulações a equação de Hazen-Williams facilita a solução de problemas! </a:t>
            </a: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84CAA901-D0C2-40F3-93A6-F1B1A7F92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40014"/>
              </p:ext>
            </p:extLst>
          </p:nvPr>
        </p:nvGraphicFramePr>
        <p:xfrm>
          <a:off x="2697163" y="1938338"/>
          <a:ext cx="4068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14" imgW="2743200" imgH="406080" progId="Equation.DSMT4">
                  <p:embed/>
                </p:oleObj>
              </mc:Choice>
              <mc:Fallback>
                <p:oleObj name="Equation" r:id="rId14" imgW="2743200" imgH="406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5517369-DABC-464F-9E58-8D3945EEF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7163" y="1938338"/>
                        <a:ext cx="406876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ângulo 21">
            <a:extLst>
              <a:ext uri="{FF2B5EF4-FFF2-40B4-BE49-F238E27FC236}">
                <a16:creationId xmlns:a16="http://schemas.microsoft.com/office/drawing/2014/main" id="{288EC3E1-F34C-4654-815E-F676EE48C051}"/>
              </a:ext>
            </a:extLst>
          </p:cNvPr>
          <p:cNvSpPr/>
          <p:nvPr/>
        </p:nvSpPr>
        <p:spPr>
          <a:xfrm>
            <a:off x="7391998" y="3537527"/>
            <a:ext cx="4670693" cy="3121891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21154EDF-3411-4948-8F9F-7B36728ED2AD}"/>
              </a:ext>
            </a:extLst>
          </p:cNvPr>
          <p:cNvSpPr/>
          <p:nvPr/>
        </p:nvSpPr>
        <p:spPr>
          <a:xfrm>
            <a:off x="2068944" y="198582"/>
            <a:ext cx="5323053" cy="1720901"/>
          </a:xfrm>
          <a:prstGeom prst="wedgeEllipseCallout">
            <a:avLst>
              <a:gd name="adj1" fmla="val -56773"/>
              <a:gd name="adj2" fmla="val 30682"/>
            </a:avLst>
          </a:prstGeom>
          <a:solidFill>
            <a:srgbClr val="DC6969"/>
          </a:solidFill>
          <a:ln w="28575"/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fórmula de Hazen – Williams é uma fórmula empírica, o que equivale a dizer, que teve sua origem em ensaios, que foram realizados com a água em escoamentos turbulentos!</a:t>
            </a:r>
          </a:p>
        </p:txBody>
      </p:sp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75063E83-5C01-4B7F-B984-41F2138B4D61}"/>
              </a:ext>
            </a:extLst>
          </p:cNvPr>
          <p:cNvSpPr/>
          <p:nvPr/>
        </p:nvSpPr>
        <p:spPr>
          <a:xfrm>
            <a:off x="8765813" y="5609410"/>
            <a:ext cx="3322398" cy="1050008"/>
          </a:xfrm>
          <a:prstGeom prst="wedgeEllipseCallout">
            <a:avLst>
              <a:gd name="adj1" fmla="val -66894"/>
              <a:gd name="adj2" fmla="val 9721"/>
            </a:avLst>
          </a:prstGeom>
          <a:solidFill>
            <a:srgbClr val="070A0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qui foi considerado conduto circular e forçado!</a:t>
            </a:r>
          </a:p>
        </p:txBody>
      </p:sp>
    </p:spTree>
    <p:extLst>
      <p:ext uri="{BB962C8B-B14F-4D97-AF65-F5344CB8AC3E}">
        <p14:creationId xmlns:p14="http://schemas.microsoft.com/office/powerpoint/2010/main" val="210349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5" grpId="0" animBg="1"/>
      <p:bldP spid="16" grpId="0" animBg="1"/>
      <p:bldP spid="20" grpId="0" animBg="1"/>
      <p:bldP spid="22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, livro&#10;&#10;Descrição gerada com muito alta confiança">
            <a:extLst>
              <a:ext uri="{FF2B5EF4-FFF2-40B4-BE49-F238E27FC236}">
                <a16:creationId xmlns:a16="http://schemas.microsoft.com/office/drawing/2014/main" id="{26D05C2A-D1FA-4F73-9437-C970A2626A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38100"/>
            <a:ext cx="12192000" cy="67818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3358E05-FE02-426F-8BCF-BA7580BE819C}"/>
              </a:ext>
            </a:extLst>
          </p:cNvPr>
          <p:cNvSpPr/>
          <p:nvPr/>
        </p:nvSpPr>
        <p:spPr>
          <a:xfrm>
            <a:off x="2244436" y="905163"/>
            <a:ext cx="4128655" cy="1487054"/>
          </a:xfrm>
          <a:prstGeom prst="wedgeEllipseCallout">
            <a:avLst>
              <a:gd name="adj1" fmla="val 65471"/>
              <a:gd name="adj2" fmla="val 34350"/>
            </a:avLst>
          </a:prstGeom>
          <a:solidFill>
            <a:srgbClr val="7C595A"/>
          </a:solidFill>
          <a:ln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fórmula de Hazen Williams pode ser aplicada a qualquer fluido, tipo de conduto e material!</a:t>
            </a:r>
          </a:p>
        </p:txBody>
      </p:sp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7B6EFC73-2BCD-49C4-9B30-53AA36814942}"/>
              </a:ext>
            </a:extLst>
          </p:cNvPr>
          <p:cNvSpPr/>
          <p:nvPr/>
        </p:nvSpPr>
        <p:spPr>
          <a:xfrm>
            <a:off x="5551056" y="4932219"/>
            <a:ext cx="3519054" cy="1487054"/>
          </a:xfrm>
          <a:prstGeom prst="wedgeEllipseCallout">
            <a:avLst>
              <a:gd name="adj1" fmla="val 13025"/>
              <a:gd name="adj2" fmla="val 58773"/>
            </a:avLst>
          </a:prstGeom>
          <a:solidFill>
            <a:srgbClr val="2A2A2A"/>
          </a:solidFill>
          <a:scene3d>
            <a:camera prst="isometricOffAxis1Righ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o gráfico a seguir possibilita a constatação, ou não, disso.</a:t>
            </a:r>
          </a:p>
        </p:txBody>
      </p:sp>
    </p:spTree>
    <p:extLst>
      <p:ext uri="{BB962C8B-B14F-4D97-AF65-F5344CB8AC3E}">
        <p14:creationId xmlns:p14="http://schemas.microsoft.com/office/powerpoint/2010/main" val="201471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70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6370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7" name="Rectangle 72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02C38DA-F551-4D42-9BC4-A1D19D4694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84" y="3929940"/>
            <a:ext cx="1285200" cy="24480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09763AC-2BAC-4E61-B41E-08FAAD6C75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7069" y="3903406"/>
            <a:ext cx="1481856" cy="244800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314C398F-57B9-48EC-AB66-CB93E0E50E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76" y="506594"/>
            <a:ext cx="1561033" cy="182423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36E7F1D8-C973-4EEF-839C-99E35B8772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1675" y="647700"/>
            <a:ext cx="824865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773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material de escritório&#10;&#10;Descrição gerada com alta confiança">
            <a:extLst>
              <a:ext uri="{FF2B5EF4-FFF2-40B4-BE49-F238E27FC236}">
                <a16:creationId xmlns:a16="http://schemas.microsoft.com/office/drawing/2014/main" id="{AF26FA16-423B-41DF-A17A-5F02B15A5B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5876" y="569698"/>
            <a:ext cx="4096322" cy="3077004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81B9D29F-3E21-47E8-8CFD-3DCE9EE0B90D}"/>
              </a:ext>
            </a:extLst>
          </p:cNvPr>
          <p:cNvSpPr/>
          <p:nvPr/>
        </p:nvSpPr>
        <p:spPr>
          <a:xfrm>
            <a:off x="4341090" y="569698"/>
            <a:ext cx="6712524" cy="2429163"/>
          </a:xfrm>
          <a:prstGeom prst="wedgeEllipseCallout">
            <a:avLst>
              <a:gd name="adj1" fmla="val -71194"/>
              <a:gd name="adj2" fmla="val -238"/>
            </a:avLst>
          </a:prstGeom>
          <a:solidFill>
            <a:srgbClr val="002244"/>
          </a:solidFill>
          <a:ln w="28575">
            <a:solidFill>
              <a:srgbClr val="4B92D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Após análise do diagrama anterior, podemos afirmar que a fórmula de Hazen Williams é recomendada para água com massa específica aproximadamente 1000 kg/m³ e viscosidade cinemática aproximadamente 10</a:t>
            </a:r>
            <a:r>
              <a:rPr lang="pt-BR" baseline="30000" dirty="0"/>
              <a:t>-6</a:t>
            </a:r>
            <a:r>
              <a:rPr lang="pt-BR" dirty="0"/>
              <a:t> m²/s e pode ser considerada para qualquer tipo de conduto e material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678B554-5051-481A-9068-C02893FA9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6457"/>
              </p:ext>
            </p:extLst>
          </p:nvPr>
        </p:nvGraphicFramePr>
        <p:xfrm>
          <a:off x="5172581" y="3145201"/>
          <a:ext cx="5436379" cy="80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4" imgW="2743200" imgH="406080" progId="Equation.DSMT4">
                  <p:embed/>
                </p:oleObj>
              </mc:Choice>
              <mc:Fallback>
                <p:oleObj name="Equation" r:id="rId4" imgW="2743200" imgH="4060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84CAA901-D0C2-40F3-93A6-F1B1A7F92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2581" y="3145201"/>
                        <a:ext cx="5436379" cy="80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56208E0-78EA-4791-AA1C-34C831A32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73984"/>
              </p:ext>
            </p:extLst>
          </p:nvPr>
        </p:nvGraphicFramePr>
        <p:xfrm>
          <a:off x="6061075" y="4121150"/>
          <a:ext cx="32718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6" imgW="1688760" imgH="241200" progId="Equation.DSMT4">
                  <p:embed/>
                </p:oleObj>
              </mc:Choice>
              <mc:Fallback>
                <p:oleObj name="Equation" r:id="rId6" imgW="1688760" imgH="2412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6F656616-32E4-41D4-A7C6-2B52569B0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1075" y="4121150"/>
                        <a:ext cx="327183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EF9445A-ED0D-46E1-A597-C7C3D6D23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11527"/>
              </p:ext>
            </p:extLst>
          </p:nvPr>
        </p:nvGraphicFramePr>
        <p:xfrm>
          <a:off x="5489892" y="4977536"/>
          <a:ext cx="32242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8" imgW="1663560" imgH="228600" progId="Equation.DSMT4">
                  <p:embed/>
                </p:oleObj>
              </mc:Choice>
              <mc:Fallback>
                <p:oleObj name="Equation" r:id="rId8" imgW="166356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5517369-DABC-464F-9E58-8D3945EEF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9892" y="4977536"/>
                        <a:ext cx="3224212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D948ADE-08C7-4180-B1A8-2C4B4F874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90794"/>
              </p:ext>
            </p:extLst>
          </p:nvPr>
        </p:nvGraphicFramePr>
        <p:xfrm>
          <a:off x="5638271" y="5787706"/>
          <a:ext cx="4905038" cy="67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0" imgW="2958840" imgH="406080" progId="Equation.DSMT4">
                  <p:embed/>
                </p:oleObj>
              </mc:Choice>
              <mc:Fallback>
                <p:oleObj name="Equation" r:id="rId10" imgW="2958840" imgH="4060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461E9AC-4712-4ACE-99D3-44D33A8BE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271" y="5787706"/>
                        <a:ext cx="4905038" cy="674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71623255-2CC7-4817-8680-F7A222DC0C3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89997B5C-62D9-4931-B466-E349AD38655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7436" y="4068618"/>
            <a:ext cx="2502568" cy="2445403"/>
          </a:xfrm>
          <a:prstGeom prst="rect">
            <a:avLst/>
          </a:prstGeom>
        </p:spPr>
      </p:pic>
      <p:sp>
        <p:nvSpPr>
          <p:cNvPr id="12" name="Seta: para a Direita 11">
            <a:extLst>
              <a:ext uri="{FF2B5EF4-FFF2-40B4-BE49-F238E27FC236}">
                <a16:creationId xmlns:a16="http://schemas.microsoft.com/office/drawing/2014/main" id="{C776C2E0-B4F4-4B00-9E86-46B4BF3A91D0}"/>
              </a:ext>
            </a:extLst>
          </p:cNvPr>
          <p:cNvSpPr/>
          <p:nvPr/>
        </p:nvSpPr>
        <p:spPr>
          <a:xfrm>
            <a:off x="8768268" y="5133221"/>
            <a:ext cx="708241" cy="2872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82A00092-834E-49AD-A9B3-317D99EA9AAE}"/>
              </a:ext>
            </a:extLst>
          </p:cNvPr>
          <p:cNvSpPr/>
          <p:nvPr/>
        </p:nvSpPr>
        <p:spPr>
          <a:xfrm>
            <a:off x="5357091" y="4765964"/>
            <a:ext cx="6253018" cy="93287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93243E9D-975D-456D-ACC4-4E45C4972860}"/>
              </a:ext>
            </a:extLst>
          </p:cNvPr>
          <p:cNvSpPr txBox="1"/>
          <p:nvPr/>
        </p:nvSpPr>
        <p:spPr>
          <a:xfrm>
            <a:off x="9476509" y="4756185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 só para condutos circulares e forçados</a:t>
            </a:r>
          </a:p>
        </p:txBody>
      </p:sp>
    </p:spTree>
    <p:extLst>
      <p:ext uri="{BB962C8B-B14F-4D97-AF65-F5344CB8AC3E}">
        <p14:creationId xmlns:p14="http://schemas.microsoft.com/office/powerpoint/2010/main" val="664736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C8AA8A5-30F8-4127-B5E1-BF78E20727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569" y="508804"/>
            <a:ext cx="2034716" cy="2773920"/>
          </a:xfrm>
          <a:prstGeom prst="rect">
            <a:avLst/>
          </a:prstGeom>
        </p:spPr>
      </p:pic>
      <p:sp>
        <p:nvSpPr>
          <p:cNvPr id="3" name="Balão de Fala: Retângulo 2">
            <a:extLst>
              <a:ext uri="{FF2B5EF4-FFF2-40B4-BE49-F238E27FC236}">
                <a16:creationId xmlns:a16="http://schemas.microsoft.com/office/drawing/2014/main" id="{E5A3B25B-A17B-403C-B213-0FD80B627A16}"/>
              </a:ext>
            </a:extLst>
          </p:cNvPr>
          <p:cNvSpPr/>
          <p:nvPr/>
        </p:nvSpPr>
        <p:spPr>
          <a:xfrm>
            <a:off x="3962400" y="538018"/>
            <a:ext cx="7647709" cy="2611582"/>
          </a:xfrm>
          <a:prstGeom prst="wedgeRectCallout">
            <a:avLst>
              <a:gd name="adj1" fmla="val -63587"/>
              <a:gd name="adj2" fmla="val -2995"/>
            </a:avLst>
          </a:prstGeom>
          <a:solidFill>
            <a:srgbClr val="1E425C"/>
          </a:solidFill>
          <a:ln w="28575">
            <a:solidFill>
              <a:srgbClr val="EF3D2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fórmula de Hazen-Williams, sendo das mais perfeitas, requer, para sua aplicação criteriosa, maior cuidado na adoção do coeficiente C. A escolha negligente desse coeficiente ou a fixação de um valor médio invariável reduz muito a precisão que se pode esperar de tal fórmula. Para tubos de ferro ou aço, o coeficiente C é uma função do tempo, de modo que seu valor deve prever a vida útil que se espera da canalização. Para avaliações expeditas, pode-se usar, para tubos metálicos, C = 100. Tal valor corresponde, aproximadamente, à situação da tubulação em quinze a vinte anos. (página 151)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C1E68C79-5342-4F4F-8D33-C5AAE126F0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569" y="3899425"/>
            <a:ext cx="1696044" cy="2631793"/>
          </a:xfrm>
          <a:prstGeom prst="rect">
            <a:avLst/>
          </a:prstGeom>
        </p:spPr>
      </p:pic>
      <p:sp>
        <p:nvSpPr>
          <p:cNvPr id="6" name="Balão de Fala: Retângulo com Cantos Arredondados 5">
            <a:extLst>
              <a:ext uri="{FF2B5EF4-FFF2-40B4-BE49-F238E27FC236}">
                <a16:creationId xmlns:a16="http://schemas.microsoft.com/office/drawing/2014/main" id="{9C507C30-A8A0-4EB6-AAAC-FE431410B6C2}"/>
              </a:ext>
            </a:extLst>
          </p:cNvPr>
          <p:cNvSpPr/>
          <p:nvPr/>
        </p:nvSpPr>
        <p:spPr>
          <a:xfrm>
            <a:off x="3833092" y="3708400"/>
            <a:ext cx="7647709" cy="2611582"/>
          </a:xfrm>
          <a:prstGeom prst="wedgeRoundRectCallout">
            <a:avLst>
              <a:gd name="adj1" fmla="val -73128"/>
              <a:gd name="adj2" fmla="val -3665"/>
              <a:gd name="adj3" fmla="val 16667"/>
            </a:avLst>
          </a:prstGeom>
          <a:solidFill>
            <a:srgbClr val="1E425C"/>
          </a:solidFill>
          <a:ln w="28575">
            <a:solidFill>
              <a:srgbClr val="9A8136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nosso material, estaremos apresentando as tabelas e gráficos sugeridos pelo Professor Dr. Gilberto Oswaldo Ieno.</a:t>
            </a:r>
          </a:p>
          <a:p>
            <a:pPr algn="ctr"/>
            <a:endParaRPr lang="pt-BR" dirty="0"/>
          </a:p>
          <a:p>
            <a:pPr algn="ctr"/>
            <a:endParaRPr lang="pt-BR" dirty="0"/>
          </a:p>
        </p:txBody>
      </p:sp>
      <p:pic>
        <p:nvPicPr>
          <p:cNvPr id="7" name="Imagem 6" descr="Uma imagem contendo pessoa, árvore, ao ar livre, chapéu&#10;&#10;Descrição gerada com muito alta confiança">
            <a:extLst>
              <a:ext uri="{FF2B5EF4-FFF2-40B4-BE49-F238E27FC236}">
                <a16:creationId xmlns:a16="http://schemas.microsoft.com/office/drawing/2014/main" id="{38DC8083-770F-4FB2-956D-7258CFFDD3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2956" y="4917248"/>
            <a:ext cx="1197467" cy="1202960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14F171D6-E508-4625-915D-43284C76D0EF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5851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2BDF9D65-638B-4A58-8B62-EE879D3106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5180">
            <a:off x="602942" y="2350264"/>
            <a:ext cx="4926165" cy="421655"/>
          </a:xfrm>
          <a:prstGeom prst="rect">
            <a:avLst/>
          </a:prstGeom>
        </p:spPr>
      </p:pic>
      <p:pic>
        <p:nvPicPr>
          <p:cNvPr id="7172" name="Picture 4" descr="C:\Users\RAIMUN~1\AppData\Local\Temp\SNAGHTML1ea41999.PNG">
            <a:extLst>
              <a:ext uri="{FF2B5EF4-FFF2-40B4-BE49-F238E27FC236}">
                <a16:creationId xmlns:a16="http://schemas.microsoft.com/office/drawing/2014/main" id="{D47B8460-E817-461D-8F4B-8B8077B5F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9750" y="-27708"/>
            <a:ext cx="68326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C:\Users\RAIMUN~1\AppData\Local\Temp\SNAGHTML1ea5c12f.PNG">
            <a:extLst>
              <a:ext uri="{FF2B5EF4-FFF2-40B4-BE49-F238E27FC236}">
                <a16:creationId xmlns:a16="http://schemas.microsoft.com/office/drawing/2014/main" id="{D182E679-CF2D-4794-B379-C4034BE1C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847" y="3253516"/>
            <a:ext cx="3133725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2C6E203C-98B6-4EDD-BEE6-8AB6E7EC242D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2D55107D-FEAC-4E48-A23F-1BDFF900302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8" y="358812"/>
            <a:ext cx="1561033" cy="1824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78948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5</TotalTime>
  <Words>730</Words>
  <Application>Microsoft Office PowerPoint</Application>
  <PresentationFormat>Widescreen</PresentationFormat>
  <Paragraphs>46</Paragraphs>
  <Slides>20</Slides>
  <Notes>4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Impact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65</cp:revision>
  <dcterms:created xsi:type="dcterms:W3CDTF">2018-05-16T17:37:56Z</dcterms:created>
  <dcterms:modified xsi:type="dcterms:W3CDTF">2020-02-17T19:44:42Z</dcterms:modified>
</cp:coreProperties>
</file>